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7C6205" w14:textId="77777777" w:rsidR="00F6650E" w:rsidRPr="001C768C" w:rsidRDefault="00F6650E" w:rsidP="00F6650E">
      <w:pPr>
        <w:spacing w:after="0" w:line="480" w:lineRule="auto"/>
        <w:jc w:val="center"/>
        <w:rPr>
          <w:rFonts w:ascii="Calibri" w:eastAsia="Calibri" w:hAnsi="Calibri" w:cs="Calibri"/>
          <w:b/>
        </w:rPr>
      </w:pPr>
      <w:r w:rsidRPr="001C768C">
        <w:rPr>
          <w:rFonts w:ascii="Calibri" w:eastAsia="Calibri" w:hAnsi="Calibri" w:cs="Calibri"/>
          <w:b/>
          <w:sz w:val="36"/>
          <w:szCs w:val="36"/>
        </w:rPr>
        <w:t>Nastavni listići</w:t>
      </w:r>
    </w:p>
    <w:p w14:paraId="54C91C94" w14:textId="77777777" w:rsidR="00F6650E" w:rsidRPr="001C768C" w:rsidRDefault="00F6650E" w:rsidP="00F6650E">
      <w:pPr>
        <w:tabs>
          <w:tab w:val="left" w:pos="284"/>
        </w:tabs>
        <w:spacing w:after="200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 xml:space="preserve">1. </w:t>
      </w:r>
      <w:r w:rsidRPr="001C768C">
        <w:rPr>
          <w:rFonts w:ascii="Calibri" w:eastAsia="Calibri" w:hAnsi="Calibri" w:cs="Times New Roman"/>
          <w:bCs/>
          <w:color w:val="000000"/>
        </w:rPr>
        <w:tab/>
        <w:t>Dopunite.</w:t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142"/>
        <w:gridCol w:w="2689"/>
        <w:gridCol w:w="2634"/>
        <w:gridCol w:w="2602"/>
      </w:tblGrid>
      <w:tr w:rsidR="00F6650E" w:rsidRPr="001C768C" w14:paraId="46B7A85A" w14:textId="77777777" w:rsidTr="00AF518F">
        <w:trPr>
          <w:trHeight w:val="3071"/>
        </w:trPr>
        <w:tc>
          <w:tcPr>
            <w:tcW w:w="117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425A2D89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2" w:type="dxa"/>
            <w:vAlign w:val="center"/>
          </w:tcPr>
          <w:p w14:paraId="1891BD75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noProof/>
                <w:color w:val="000000"/>
              </w:rPr>
              <mc:AlternateContent>
                <mc:Choice Requires="wpg">
                  <w:drawing>
                    <wp:inline distT="0" distB="0" distL="0" distR="0" wp14:anchorId="01346312" wp14:editId="51C95BAA">
                      <wp:extent cx="1612881" cy="1776559"/>
                      <wp:effectExtent l="0" t="0" r="6985" b="0"/>
                      <wp:docPr id="18" name="Grupa 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12881" cy="1776559"/>
                                <a:chOff x="0" y="54574"/>
                                <a:chExt cx="1558495" cy="174246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6" name="Slika 1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6">
                                          <a14:imgEffect>
                                            <a14:sharpenSoften amount="25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54574"/>
                                  <a:ext cx="1558495" cy="17424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17" name="Tekstni okvir 17"/>
                              <wps:cNvSpPr txBox="1"/>
                              <wps:spPr>
                                <a:xfrm>
                                  <a:off x="880281" y="54671"/>
                                  <a:ext cx="272415" cy="299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AA79DD4" w14:textId="77777777" w:rsidR="00F6650E" w:rsidRPr="00B64370" w:rsidRDefault="00F6650E" w:rsidP="00F6650E">
                                    <w:pPr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</w:pPr>
                                    <w:r w:rsidRPr="00B64370"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1346312" id="Grupa 18" o:spid="_x0000_s1026" style="width:127pt;height:139.9pt;mso-position-horizontal-relative:char;mso-position-vertical-relative:line" coordorigin=",545" coordsize="15584,174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Slika 16" o:spid="_x0000_s1027" type="#_x0000_t75" style="position:absolute;top:545;width:15584;height:17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">
                        <v:imagedata r:id="rId7" o:title="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kstni okvir 17" o:spid="_x0000_s1028" type="#_x0000_t202" style="position:absolute;left:8802;top:546;width:2724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<v:textbox>
                          <w:txbxContent>
                            <w:p w14:paraId="5AA79DD4" w14:textId="77777777" w:rsidR="00F6650E" w:rsidRPr="00B64370" w:rsidRDefault="00F6650E" w:rsidP="00F6650E">
                              <w:pPr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r w:rsidRPr="00B64370">
                                <w:rPr>
                                  <w:i/>
                                  <w:iCs/>
                                  <w:color w:val="FF0000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773" w:type="dxa"/>
            <w:vAlign w:val="center"/>
          </w:tcPr>
          <w:p w14:paraId="2A1DFF6E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noProof/>
                <w:color w:val="000000"/>
              </w:rPr>
              <mc:AlternateContent>
                <mc:Choice Requires="wpg">
                  <w:drawing>
                    <wp:inline distT="0" distB="0" distL="0" distR="0" wp14:anchorId="34CE7674" wp14:editId="6FA32272">
                      <wp:extent cx="1583055" cy="1802130"/>
                      <wp:effectExtent l="0" t="0" r="0" b="7620"/>
                      <wp:docPr id="3" name="Grupa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83055" cy="1802130"/>
                                <a:chOff x="0" y="0"/>
                                <a:chExt cx="1583055" cy="180213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5" name="Slika 1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9">
                                          <a14:imgEffect>
                                            <a14:sharpenSoften amount="25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83055" cy="180213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0" name="Tekstni okvir 20"/>
                              <wps:cNvSpPr txBox="1"/>
                              <wps:spPr>
                                <a:xfrm>
                                  <a:off x="95534" y="54591"/>
                                  <a:ext cx="272415" cy="299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E0058B1" w14:textId="77777777" w:rsidR="00F6650E" w:rsidRPr="00B64370" w:rsidRDefault="00F6650E" w:rsidP="00F6650E">
                                    <w:pPr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</w:pPr>
                                    <w:r w:rsidRPr="00B64370"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4CE7674" id="Grupa 3" o:spid="_x0000_s1029" style="width:124.65pt;height:141.9pt;mso-position-horizontal-relative:char;mso-position-vertical-relative:line" coordsize="15830,180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">
                      <v:shape id="Slika 15" o:spid="_x0000_s1030" type="#_x0000_t75" style="position:absolute;width:15830;height:180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">
                        <v:imagedata r:id="rId10" o:title=""/>
                      </v:shape>
                      <v:shape id="Tekstni okvir 20" o:spid="_x0000_s1031" type="#_x0000_t202" style="position:absolute;left:955;top:545;width:2724;height:29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<v:textbox>
                          <w:txbxContent>
                            <w:p w14:paraId="2E0058B1" w14:textId="77777777" w:rsidR="00F6650E" w:rsidRPr="00B64370" w:rsidRDefault="00F6650E" w:rsidP="00F6650E">
                              <w:pPr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r w:rsidRPr="00B64370">
                                <w:rPr>
                                  <w:i/>
                                  <w:iCs/>
                                  <w:color w:val="FF0000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773" w:type="dxa"/>
            <w:vAlign w:val="center"/>
          </w:tcPr>
          <w:p w14:paraId="5BDCF534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noProof/>
                <w:color w:val="000000"/>
              </w:rPr>
              <mc:AlternateContent>
                <mc:Choice Requires="wpg">
                  <w:drawing>
                    <wp:inline distT="0" distB="0" distL="0" distR="0" wp14:anchorId="606D553D" wp14:editId="5D6BFFAB">
                      <wp:extent cx="1562100" cy="1769745"/>
                      <wp:effectExtent l="0" t="0" r="0" b="1905"/>
                      <wp:docPr id="28" name="Grupa 2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62100" cy="1769745"/>
                                <a:chOff x="0" y="0"/>
                                <a:chExt cx="1562100" cy="176974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9" name="Slika 2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12">
                                          <a14:imgEffect>
                                            <a14:sharpenSoften amount="25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62100" cy="176974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30" name="Tekstni okvir 30"/>
                              <wps:cNvSpPr txBox="1"/>
                              <wps:spPr>
                                <a:xfrm>
                                  <a:off x="1091821" y="6824"/>
                                  <a:ext cx="272415" cy="299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5144ED2" w14:textId="77777777" w:rsidR="00F6650E" w:rsidRPr="00B64370" w:rsidRDefault="00F6650E" w:rsidP="00F6650E">
                                    <w:pPr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</w:pPr>
                                    <w:r w:rsidRPr="00B64370">
                                      <w:rPr>
                                        <w:i/>
                                        <w:iCs/>
                                        <w:color w:val="FF0000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06D553D" id="Grupa 28" o:spid="_x0000_s1032" style="width:123pt;height:139.35pt;mso-position-horizontal-relative:char;mso-position-vertical-relative:line" coordsize="15621,176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">
                      <v:shape id="Slika 29" o:spid="_x0000_s1033" type="#_x0000_t75" style="position:absolute;width:15621;height:17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">
                        <v:imagedata r:id="rId13" o:title=""/>
                      </v:shape>
                      <v:shape id="Tekstni okvir 30" o:spid="_x0000_s1034" type="#_x0000_t202" style="position:absolute;left:10918;top:68;width:2724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<v:textbox>
                          <w:txbxContent>
                            <w:p w14:paraId="55144ED2" w14:textId="77777777" w:rsidR="00F6650E" w:rsidRPr="00B64370" w:rsidRDefault="00F6650E" w:rsidP="00F6650E">
                              <w:pPr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r w:rsidRPr="00B64370">
                                <w:rPr>
                                  <w:i/>
                                  <w:iCs/>
                                  <w:color w:val="FF0000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F6650E" w:rsidRPr="001C768C" w14:paraId="392ADCDB" w14:textId="77777777" w:rsidTr="00AF518F">
        <w:trPr>
          <w:trHeight w:val="833"/>
        </w:trPr>
        <w:tc>
          <w:tcPr>
            <w:tcW w:w="1172" w:type="dxa"/>
            <w:tcBorders>
              <w:top w:val="single" w:sz="4" w:space="0" w:color="auto"/>
            </w:tcBorders>
            <w:vAlign w:val="center"/>
          </w:tcPr>
          <w:p w14:paraId="0EC26415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 xml:space="preserve">jednadžba pravca </w:t>
            </w:r>
            <w:r w:rsidRPr="001C768C"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  <w:t>p</w:t>
            </w:r>
          </w:p>
        </w:tc>
        <w:tc>
          <w:tcPr>
            <w:tcW w:w="2772" w:type="dxa"/>
            <w:vAlign w:val="center"/>
          </w:tcPr>
          <w:p w14:paraId="528635DF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01CD875A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44CE4B48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F6650E" w:rsidRPr="001C768C" w14:paraId="13363709" w14:textId="77777777" w:rsidTr="00AF518F">
        <w:trPr>
          <w:trHeight w:val="2076"/>
        </w:trPr>
        <w:tc>
          <w:tcPr>
            <w:tcW w:w="1172" w:type="dxa"/>
            <w:vAlign w:val="center"/>
          </w:tcPr>
          <w:p w14:paraId="3C6783EB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 xml:space="preserve">jednadžba pravca koji je usporedan s pravcem </w:t>
            </w:r>
            <w:r w:rsidRPr="001C768C"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  <w:t>p</w:t>
            </w: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 xml:space="preserve"> i prolazi točkom </w:t>
            </w:r>
            <w:r w:rsidRPr="001C768C"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  <w:t>T</w:t>
            </w:r>
          </w:p>
        </w:tc>
        <w:tc>
          <w:tcPr>
            <w:tcW w:w="2772" w:type="dxa"/>
            <w:vAlign w:val="center"/>
          </w:tcPr>
          <w:p w14:paraId="6A3C9759" w14:textId="77777777" w:rsidR="00F6650E" w:rsidRPr="001C768C" w:rsidRDefault="00F6650E" w:rsidP="00AF518F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31872E63" w14:textId="77777777" w:rsidR="00F6650E" w:rsidRPr="001C768C" w:rsidRDefault="00F6650E" w:rsidP="00AF518F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2A0B6BE0" w14:textId="77777777" w:rsidR="00F6650E" w:rsidRPr="001C768C" w:rsidRDefault="00F6650E" w:rsidP="00AF518F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</w:tbl>
    <w:p w14:paraId="21EA12C3" w14:textId="77777777" w:rsidR="00F6650E" w:rsidRPr="001C768C" w:rsidRDefault="00F6650E" w:rsidP="00F6650E">
      <w:pPr>
        <w:tabs>
          <w:tab w:val="left" w:pos="284"/>
        </w:tabs>
        <w:spacing w:after="0"/>
        <w:rPr>
          <w:rFonts w:ascii="Calibri" w:eastAsia="Calibri" w:hAnsi="Calibri" w:cs="Times New Roman"/>
          <w:bCs/>
          <w:color w:val="000000"/>
        </w:rPr>
      </w:pPr>
    </w:p>
    <w:p w14:paraId="2BDE890D" w14:textId="77777777" w:rsidR="00F6650E" w:rsidRPr="001C768C" w:rsidRDefault="00F6650E" w:rsidP="00F6650E">
      <w:pPr>
        <w:tabs>
          <w:tab w:val="left" w:pos="284"/>
          <w:tab w:val="left" w:pos="5387"/>
        </w:tabs>
        <w:spacing w:after="0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bCs/>
          <w:color w:val="000000"/>
        </w:rPr>
        <w:t>2.</w:t>
      </w:r>
      <w:r w:rsidRPr="001C768C">
        <w:rPr>
          <w:rFonts w:ascii="Calibri" w:eastAsia="Calibri" w:hAnsi="Calibri" w:cs="Times New Roman"/>
          <w:bCs/>
          <w:color w:val="000000"/>
        </w:rPr>
        <w:tab/>
        <w:t xml:space="preserve">Grafički odredite sjecišta pravaca </w:t>
      </w:r>
      <w:r w:rsidRPr="001C768C">
        <w:rPr>
          <w:rFonts w:ascii="Calibri" w:eastAsia="Calibri" w:hAnsi="Calibri" w:cs="Times New Roman"/>
          <w:position w:val="-6"/>
        </w:rPr>
        <w:object w:dxaOrig="620" w:dyaOrig="240" w14:anchorId="6D6EF39E">
          <v:shape id="_x0000_i1025" type="#_x0000_t75" style="width:30pt;height:11.25pt" o:ole="">
            <v:imagedata r:id="rId14" o:title=""/>
          </v:shape>
          <o:OLEObject Type="Embed" ProgID="Equation.DSMT4" ShapeID="_x0000_i1025" DrawAspect="Content" ObjectID="_1697305617" r:id="rId15"/>
        </w:object>
      </w:r>
      <w:r w:rsidRPr="001C768C">
        <w:rPr>
          <w:rFonts w:ascii="Calibri" w:eastAsia="Calibri" w:hAnsi="Calibri" w:cs="Times New Roman"/>
        </w:rPr>
        <w:t xml:space="preserve">, </w:t>
      </w:r>
      <w:r w:rsidRPr="001C768C">
        <w:rPr>
          <w:rFonts w:ascii="Calibri" w:eastAsia="Calibri" w:hAnsi="Calibri" w:cs="Times New Roman"/>
          <w:position w:val="-10"/>
        </w:rPr>
        <w:object w:dxaOrig="480" w:dyaOrig="279" w14:anchorId="5484E278">
          <v:shape id="_x0000_i1026" type="#_x0000_t75" style="width:23.25pt;height:13.5pt" o:ole="">
            <v:imagedata r:id="rId16" o:title=""/>
          </v:shape>
          <o:OLEObject Type="Embed" ProgID="Equation.DSMT4" ShapeID="_x0000_i1026" DrawAspect="Content" ObjectID="_1697305618" r:id="rId17"/>
        </w:object>
      </w:r>
      <w:r w:rsidRPr="001C768C">
        <w:rPr>
          <w:rFonts w:ascii="Calibri" w:eastAsia="Calibri" w:hAnsi="Calibri" w:cs="Times New Roman"/>
        </w:rPr>
        <w:t xml:space="preserve"> i </w:t>
      </w:r>
      <w:r w:rsidRPr="001C768C">
        <w:rPr>
          <w:rFonts w:ascii="Calibri" w:eastAsia="Calibri" w:hAnsi="Calibri" w:cs="Times New Roman"/>
        </w:rPr>
        <w:tab/>
        <w:t xml:space="preserve">3.    Odredite jednadžbu pravca koji prolazi </w:t>
      </w:r>
    </w:p>
    <w:p w14:paraId="133C72C5" w14:textId="77777777" w:rsidR="00F6650E" w:rsidRPr="001C768C" w:rsidRDefault="00F6650E" w:rsidP="00F6650E">
      <w:pPr>
        <w:tabs>
          <w:tab w:val="left" w:pos="284"/>
          <w:tab w:val="left" w:pos="5812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</w:rPr>
        <w:t xml:space="preserve">     </w:t>
      </w:r>
      <w:r w:rsidRPr="001C768C">
        <w:rPr>
          <w:rFonts w:ascii="Calibri" w:eastAsia="Calibri" w:hAnsi="Calibri" w:cs="Times New Roman"/>
          <w:position w:val="-10"/>
        </w:rPr>
        <w:object w:dxaOrig="900" w:dyaOrig="279" w14:anchorId="08F0E8FE">
          <v:shape id="_x0000_i1027" type="#_x0000_t75" style="width:43.5pt;height:13.5pt" o:ole="">
            <v:imagedata r:id="rId18" o:title=""/>
          </v:shape>
          <o:OLEObject Type="Embed" ProgID="Equation.DSMT4" ShapeID="_x0000_i1027" DrawAspect="Content" ObjectID="_1697305619" r:id="rId19"/>
        </w:object>
      </w:r>
      <w:r w:rsidRPr="001C768C">
        <w:rPr>
          <w:rFonts w:ascii="Calibri" w:eastAsia="Calibri" w:hAnsi="Calibri" w:cs="Times New Roman"/>
        </w:rPr>
        <w:t xml:space="preserve">, a zatim izračunajte </w:t>
      </w:r>
      <w:r w:rsidRPr="001C768C">
        <w:rPr>
          <w:rFonts w:ascii="Calibri" w:eastAsia="Calibri" w:hAnsi="Calibri" w:cs="Times New Roman"/>
          <w:bCs/>
          <w:color w:val="000000"/>
        </w:rPr>
        <w:t xml:space="preserve">površinu trokuta </w:t>
      </w:r>
      <w:r w:rsidRPr="001C768C">
        <w:rPr>
          <w:rFonts w:ascii="Calibri" w:eastAsia="Calibri" w:hAnsi="Calibri" w:cs="Times New Roman"/>
          <w:bCs/>
          <w:color w:val="000000"/>
        </w:rPr>
        <w:tab/>
      </w:r>
      <w:r w:rsidRPr="001C768C">
        <w:rPr>
          <w:rFonts w:ascii="Calibri" w:eastAsia="Calibri" w:hAnsi="Calibri" w:cs="Times New Roman"/>
        </w:rPr>
        <w:t xml:space="preserve">sjecištem pravaca </w:t>
      </w:r>
      <w:r w:rsidRPr="001C768C">
        <w:rPr>
          <w:rFonts w:ascii="Calibri" w:eastAsia="Calibri" w:hAnsi="Calibri" w:cs="Times New Roman"/>
          <w:position w:val="-10"/>
        </w:rPr>
        <w:object w:dxaOrig="1300" w:dyaOrig="300" w14:anchorId="1D27121F">
          <v:shape id="_x0000_i1028" type="#_x0000_t75" style="width:62.25pt;height:15pt" o:ole="">
            <v:imagedata r:id="rId20" o:title=""/>
          </v:shape>
          <o:OLEObject Type="Embed" ProgID="Equation.DSMT4" ShapeID="_x0000_i1028" DrawAspect="Content" ObjectID="_1697305620" r:id="rId21"/>
        </w:object>
      </w:r>
      <w:r w:rsidRPr="001C768C">
        <w:rPr>
          <w:rFonts w:ascii="Calibri" w:eastAsia="Calibri" w:hAnsi="Calibri" w:cs="Times New Roman"/>
        </w:rPr>
        <w:t xml:space="preserve"> i </w:t>
      </w:r>
    </w:p>
    <w:p w14:paraId="110BA824" w14:textId="77777777" w:rsidR="00F6650E" w:rsidRPr="001C768C" w:rsidRDefault="00F6650E" w:rsidP="00F6650E">
      <w:pPr>
        <w:tabs>
          <w:tab w:val="left" w:pos="284"/>
          <w:tab w:val="left" w:pos="5812"/>
        </w:tabs>
        <w:spacing w:after="0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 xml:space="preserve">      kojeg zatvaraju ti pravci.</w:t>
      </w:r>
      <w:r w:rsidRPr="001C768C">
        <w:rPr>
          <w:rFonts w:ascii="Calibri" w:eastAsia="Calibri" w:hAnsi="Calibri" w:cs="Times New Roman"/>
          <w:bCs/>
          <w:color w:val="000000"/>
        </w:rPr>
        <w:tab/>
      </w:r>
      <w:r w:rsidRPr="001C768C">
        <w:rPr>
          <w:rFonts w:ascii="Calibri" w:eastAsia="Calibri" w:hAnsi="Calibri" w:cs="Times New Roman"/>
          <w:position w:val="-10"/>
        </w:rPr>
        <w:object w:dxaOrig="1200" w:dyaOrig="300" w14:anchorId="7EEEEB6D">
          <v:shape id="_x0000_i1029" type="#_x0000_t75" style="width:58.5pt;height:15pt" o:ole="">
            <v:imagedata r:id="rId22" o:title=""/>
          </v:shape>
          <o:OLEObject Type="Embed" ProgID="Equation.DSMT4" ShapeID="_x0000_i1029" DrawAspect="Content" ObjectID="_1697305621" r:id="rId23"/>
        </w:object>
      </w:r>
      <w:r w:rsidRPr="001C768C">
        <w:rPr>
          <w:rFonts w:ascii="Calibri" w:eastAsia="Calibri" w:hAnsi="Calibri" w:cs="Times New Roman"/>
        </w:rPr>
        <w:t>, a usporedan je s osi apscisa.</w:t>
      </w:r>
    </w:p>
    <w:p w14:paraId="073E25E1" w14:textId="77777777" w:rsidR="00F6650E" w:rsidRPr="001C768C" w:rsidRDefault="00F6650E" w:rsidP="00F6650E">
      <w:pPr>
        <w:spacing w:after="0"/>
        <w:rPr>
          <w:rFonts w:ascii="Calibri" w:eastAsia="Calibri" w:hAnsi="Calibri" w:cs="Times New Roman"/>
          <w:b/>
          <w:color w:val="000000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133C1C4A" wp14:editId="0415FC35">
            <wp:simplePos x="0" y="0"/>
            <wp:positionH relativeFrom="column">
              <wp:posOffset>-20843</wp:posOffset>
            </wp:positionH>
            <wp:positionV relativeFrom="paragraph">
              <wp:posOffset>222586</wp:posOffset>
            </wp:positionV>
            <wp:extent cx="3035535" cy="2783541"/>
            <wp:effectExtent l="0" t="0" r="0" b="0"/>
            <wp:wrapNone/>
            <wp:docPr id="35" name="Picture 31" descr="C:\Users\M\OneDrive - CARNET\Pictures\06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 descr="C:\Users\M\OneDrive - CARNET\Pictures\0699.jpg"/>
                    <pic:cNvPicPr>
                      <a:picLocks noChangeAspect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122" r="9279"/>
                    <a:stretch/>
                  </pic:blipFill>
                  <pic:spPr bwMode="auto">
                    <a:xfrm>
                      <a:off x="0" y="0"/>
                      <a:ext cx="3038836" cy="2786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  <w:b/>
          <w:color w:val="000000"/>
        </w:rPr>
        <w:br w:type="page"/>
      </w:r>
    </w:p>
    <w:p w14:paraId="763FD013" w14:textId="77777777" w:rsidR="00F6650E" w:rsidRPr="001C768C" w:rsidRDefault="00F6650E" w:rsidP="00F6650E">
      <w:pPr>
        <w:rPr>
          <w:rFonts w:ascii="Calibri" w:eastAsia="Calibri" w:hAnsi="Calibri" w:cs="Times New Roman"/>
          <w:b/>
          <w:color w:val="000000"/>
        </w:rPr>
      </w:pPr>
      <w:r w:rsidRPr="001C768C">
        <w:rPr>
          <w:rFonts w:ascii="Calibri" w:eastAsia="Calibri" w:hAnsi="Calibri" w:cs="Times New Roman"/>
          <w:b/>
          <w:color w:val="000000"/>
        </w:rPr>
        <w:lastRenderedPageBreak/>
        <w:t>Dopunski zadatci</w:t>
      </w:r>
    </w:p>
    <w:p w14:paraId="091E509B" w14:textId="77777777" w:rsidR="00F6650E" w:rsidRPr="001C768C" w:rsidRDefault="00F6650E" w:rsidP="00F6650E">
      <w:pPr>
        <w:tabs>
          <w:tab w:val="left" w:pos="284"/>
        </w:tabs>
        <w:spacing w:before="240" w:line="276" w:lineRule="auto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 xml:space="preserve">1. </w:t>
      </w:r>
      <w:r w:rsidRPr="001C768C">
        <w:rPr>
          <w:rFonts w:ascii="Calibri" w:eastAsia="Calibri" w:hAnsi="Calibri" w:cs="Times New Roman"/>
          <w:bCs/>
          <w:color w:val="000000"/>
        </w:rPr>
        <w:tab/>
        <w:t>Dopunite.</w:t>
      </w:r>
    </w:p>
    <w:tbl>
      <w:tblPr>
        <w:tblStyle w:val="Reetkatablice"/>
        <w:tblW w:w="6873" w:type="dxa"/>
        <w:tblInd w:w="0" w:type="dxa"/>
        <w:tblLook w:val="04A0" w:firstRow="1" w:lastRow="0" w:firstColumn="1" w:lastColumn="0" w:noHBand="0" w:noVBand="1"/>
      </w:tblPr>
      <w:tblGrid>
        <w:gridCol w:w="1512"/>
        <w:gridCol w:w="2199"/>
        <w:gridCol w:w="3162"/>
      </w:tblGrid>
      <w:tr w:rsidR="00F6650E" w:rsidRPr="001C768C" w14:paraId="50FA7486" w14:textId="77777777" w:rsidTr="00AF518F">
        <w:trPr>
          <w:trHeight w:val="628"/>
        </w:trPr>
        <w:tc>
          <w:tcPr>
            <w:tcW w:w="1512" w:type="dxa"/>
            <w:tcBorders>
              <w:top w:val="nil"/>
              <w:left w:val="nil"/>
            </w:tcBorders>
            <w:vAlign w:val="center"/>
          </w:tcPr>
          <w:p w14:paraId="6B070CC5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199" w:type="dxa"/>
            <w:shd w:val="clear" w:color="auto" w:fill="E7E6E6"/>
            <w:vAlign w:val="center"/>
          </w:tcPr>
          <w:p w14:paraId="0881BFD4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1C768C">
              <w:rPr>
                <w:rFonts w:ascii="Calibri" w:eastAsia="Calibri" w:hAnsi="Calibri" w:cs="Times New Roman"/>
                <w:b/>
                <w:color w:val="000000"/>
              </w:rPr>
              <w:t>koeficijent smjera pravca</w:t>
            </w:r>
          </w:p>
        </w:tc>
        <w:tc>
          <w:tcPr>
            <w:tcW w:w="3162" w:type="dxa"/>
            <w:shd w:val="clear" w:color="auto" w:fill="E7E6E6"/>
            <w:vAlign w:val="center"/>
          </w:tcPr>
          <w:p w14:paraId="74A8EEF8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1C768C">
              <w:rPr>
                <w:rFonts w:ascii="Calibri" w:eastAsia="Calibri" w:hAnsi="Calibri" w:cs="Times New Roman"/>
                <w:b/>
                <w:color w:val="000000"/>
              </w:rPr>
              <w:t>međusobni položaj pravaca</w:t>
            </w:r>
          </w:p>
          <w:p w14:paraId="0FE4A0D3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  <w:t>(označite točnu tvrdnju)</w:t>
            </w:r>
          </w:p>
        </w:tc>
      </w:tr>
      <w:tr w:rsidR="00F6650E" w:rsidRPr="001C768C" w14:paraId="0AC0026A" w14:textId="77777777" w:rsidTr="00AF518F">
        <w:trPr>
          <w:trHeight w:val="472"/>
        </w:trPr>
        <w:tc>
          <w:tcPr>
            <w:tcW w:w="1512" w:type="dxa"/>
            <w:vMerge w:val="restart"/>
            <w:shd w:val="clear" w:color="auto" w:fill="FFF2CC"/>
            <w:vAlign w:val="center"/>
          </w:tcPr>
          <w:p w14:paraId="33552986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880" w:dyaOrig="300" w14:anchorId="2ECAAF55">
                <v:shape id="_x0000_i1030" type="#_x0000_t75" style="width:42pt;height:15pt" o:ole="">
                  <v:imagedata r:id="rId25" o:title=""/>
                </v:shape>
                <o:OLEObject Type="Embed" ProgID="Equation.DSMT4" ShapeID="_x0000_i1030" DrawAspect="Content" ObjectID="_1697305622" r:id="rId26"/>
              </w:object>
            </w:r>
          </w:p>
          <w:p w14:paraId="6526C249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900" w:dyaOrig="300" w14:anchorId="30B517BD">
                <v:shape id="_x0000_i1031" type="#_x0000_t75" style="width:43.5pt;height:15pt" o:ole="">
                  <v:imagedata r:id="rId27" o:title=""/>
                </v:shape>
                <o:OLEObject Type="Embed" ProgID="Equation.DSMT4" ShapeID="_x0000_i1031" DrawAspect="Content" ObjectID="_1697305623" r:id="rId28"/>
              </w:object>
            </w:r>
          </w:p>
        </w:tc>
        <w:tc>
          <w:tcPr>
            <w:tcW w:w="2199" w:type="dxa"/>
            <w:vAlign w:val="center"/>
          </w:tcPr>
          <w:p w14:paraId="1AF844BC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 w:val="restart"/>
            <w:vAlign w:val="center"/>
          </w:tcPr>
          <w:p w14:paraId="4171AE73" w14:textId="77777777" w:rsidR="00F6650E" w:rsidRPr="001C768C" w:rsidRDefault="00F6650E" w:rsidP="00F6650E">
            <w:pPr>
              <w:numPr>
                <w:ilvl w:val="0"/>
                <w:numId w:val="1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usporedni su</w:t>
            </w:r>
          </w:p>
          <w:p w14:paraId="413E3690" w14:textId="77777777" w:rsidR="00F6650E" w:rsidRPr="001C768C" w:rsidRDefault="00F6650E" w:rsidP="00F6650E">
            <w:pPr>
              <w:numPr>
                <w:ilvl w:val="0"/>
                <w:numId w:val="1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sijeku se</w:t>
            </w:r>
          </w:p>
        </w:tc>
      </w:tr>
      <w:tr w:rsidR="00F6650E" w:rsidRPr="001C768C" w14:paraId="0EB4A493" w14:textId="77777777" w:rsidTr="00AF518F">
        <w:trPr>
          <w:trHeight w:val="454"/>
        </w:trPr>
        <w:tc>
          <w:tcPr>
            <w:tcW w:w="1512" w:type="dxa"/>
            <w:vMerge/>
            <w:shd w:val="clear" w:color="auto" w:fill="FFF2CC"/>
            <w:vAlign w:val="center"/>
          </w:tcPr>
          <w:p w14:paraId="032956A8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199" w:type="dxa"/>
            <w:vAlign w:val="center"/>
          </w:tcPr>
          <w:p w14:paraId="63EE1CB5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/>
            <w:vAlign w:val="center"/>
          </w:tcPr>
          <w:p w14:paraId="40D03601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F6650E" w:rsidRPr="001C768C" w14:paraId="5AE88874" w14:textId="77777777" w:rsidTr="00AF518F">
        <w:trPr>
          <w:trHeight w:val="472"/>
        </w:trPr>
        <w:tc>
          <w:tcPr>
            <w:tcW w:w="1512" w:type="dxa"/>
            <w:vMerge w:val="restart"/>
            <w:shd w:val="clear" w:color="auto" w:fill="E2EFD9"/>
            <w:vAlign w:val="center"/>
          </w:tcPr>
          <w:p w14:paraId="431A5792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1020" w:dyaOrig="300" w14:anchorId="2E5C688E">
                <v:shape id="_x0000_i1032" type="#_x0000_t75" style="width:49.5pt;height:15pt" o:ole="">
                  <v:imagedata r:id="rId29" o:title=""/>
                </v:shape>
                <o:OLEObject Type="Embed" ProgID="Equation.DSMT4" ShapeID="_x0000_i1032" DrawAspect="Content" ObjectID="_1697305624" r:id="rId30"/>
              </w:object>
            </w:r>
          </w:p>
          <w:p w14:paraId="649E5068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480" w:dyaOrig="300" w14:anchorId="2A23E096">
                <v:shape id="_x0000_i1033" type="#_x0000_t75" style="width:23.25pt;height:15pt" o:ole="">
                  <v:imagedata r:id="rId31" o:title=""/>
                </v:shape>
                <o:OLEObject Type="Embed" ProgID="Equation.DSMT4" ShapeID="_x0000_i1033" DrawAspect="Content" ObjectID="_1697305625" r:id="rId32"/>
              </w:object>
            </w:r>
          </w:p>
        </w:tc>
        <w:tc>
          <w:tcPr>
            <w:tcW w:w="2199" w:type="dxa"/>
            <w:vAlign w:val="center"/>
          </w:tcPr>
          <w:p w14:paraId="287F93DA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 w:val="restart"/>
            <w:vAlign w:val="center"/>
          </w:tcPr>
          <w:p w14:paraId="4157E584" w14:textId="77777777" w:rsidR="00F6650E" w:rsidRPr="001C768C" w:rsidRDefault="00F6650E" w:rsidP="00F6650E">
            <w:pPr>
              <w:numPr>
                <w:ilvl w:val="0"/>
                <w:numId w:val="1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usporedni su</w:t>
            </w:r>
          </w:p>
          <w:p w14:paraId="640CD231" w14:textId="77777777" w:rsidR="00F6650E" w:rsidRPr="001C768C" w:rsidRDefault="00F6650E" w:rsidP="00F6650E">
            <w:pPr>
              <w:numPr>
                <w:ilvl w:val="0"/>
                <w:numId w:val="1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sijeku se</w:t>
            </w:r>
          </w:p>
        </w:tc>
      </w:tr>
      <w:tr w:rsidR="00F6650E" w:rsidRPr="001C768C" w14:paraId="75D017C2" w14:textId="77777777" w:rsidTr="00AF518F">
        <w:trPr>
          <w:trHeight w:val="454"/>
        </w:trPr>
        <w:tc>
          <w:tcPr>
            <w:tcW w:w="1512" w:type="dxa"/>
            <w:vMerge/>
            <w:shd w:val="clear" w:color="auto" w:fill="E2EFD9"/>
            <w:vAlign w:val="center"/>
          </w:tcPr>
          <w:p w14:paraId="25C79E23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199" w:type="dxa"/>
            <w:vAlign w:val="center"/>
          </w:tcPr>
          <w:p w14:paraId="760A6FF1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/>
            <w:vAlign w:val="center"/>
          </w:tcPr>
          <w:p w14:paraId="0975587B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  <w:tr w:rsidR="00F6650E" w:rsidRPr="001C768C" w14:paraId="33D00858" w14:textId="77777777" w:rsidTr="00AF518F">
        <w:trPr>
          <w:trHeight w:val="472"/>
        </w:trPr>
        <w:tc>
          <w:tcPr>
            <w:tcW w:w="1512" w:type="dxa"/>
            <w:vMerge w:val="restart"/>
            <w:shd w:val="clear" w:color="auto" w:fill="FBE4D5"/>
            <w:vAlign w:val="center"/>
          </w:tcPr>
          <w:p w14:paraId="4B2C6CB4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1200" w:dyaOrig="300" w14:anchorId="3D6B9B88">
                <v:shape id="_x0000_i1034" type="#_x0000_t75" style="width:58.5pt;height:15pt" o:ole="">
                  <v:imagedata r:id="rId33" o:title=""/>
                </v:shape>
                <o:OLEObject Type="Embed" ProgID="Equation.DSMT4" ShapeID="_x0000_i1034" DrawAspect="Content" ObjectID="_1697305626" r:id="rId34"/>
              </w:object>
            </w:r>
          </w:p>
          <w:p w14:paraId="02531FB8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</w:rPr>
              <w:t xml:space="preserve">  </w:t>
            </w:r>
            <w:r w:rsidRPr="001C768C">
              <w:rPr>
                <w:rFonts w:ascii="Calibri" w:eastAsia="Calibri" w:hAnsi="Calibri" w:cs="Times New Roman"/>
                <w:position w:val="-22"/>
              </w:rPr>
              <w:object w:dxaOrig="940" w:dyaOrig="580" w14:anchorId="643A7D5B">
                <v:shape id="_x0000_i1035" type="#_x0000_t75" style="width:45.75pt;height:28.5pt" o:ole="">
                  <v:imagedata r:id="rId35" o:title=""/>
                </v:shape>
                <o:OLEObject Type="Embed" ProgID="Equation.DSMT4" ShapeID="_x0000_i1035" DrawAspect="Content" ObjectID="_1697305627" r:id="rId36"/>
              </w:object>
            </w:r>
          </w:p>
        </w:tc>
        <w:tc>
          <w:tcPr>
            <w:tcW w:w="2199" w:type="dxa"/>
            <w:vAlign w:val="center"/>
          </w:tcPr>
          <w:p w14:paraId="49F47FA7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 w:val="restart"/>
            <w:vAlign w:val="center"/>
          </w:tcPr>
          <w:p w14:paraId="43D21125" w14:textId="77777777" w:rsidR="00F6650E" w:rsidRPr="001C768C" w:rsidRDefault="00F6650E" w:rsidP="00F6650E">
            <w:pPr>
              <w:numPr>
                <w:ilvl w:val="0"/>
                <w:numId w:val="1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usporedni su</w:t>
            </w:r>
          </w:p>
          <w:p w14:paraId="6CE8A35D" w14:textId="77777777" w:rsidR="00F6650E" w:rsidRPr="001C768C" w:rsidRDefault="00F6650E" w:rsidP="00F6650E">
            <w:pPr>
              <w:numPr>
                <w:ilvl w:val="0"/>
                <w:numId w:val="1"/>
              </w:numPr>
              <w:tabs>
                <w:tab w:val="left" w:pos="284"/>
              </w:tabs>
              <w:spacing w:line="276" w:lineRule="auto"/>
              <w:contextualSpacing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sijeku se</w:t>
            </w:r>
          </w:p>
        </w:tc>
      </w:tr>
      <w:tr w:rsidR="00F6650E" w:rsidRPr="001C768C" w14:paraId="32B478BC" w14:textId="77777777" w:rsidTr="00AF518F">
        <w:trPr>
          <w:trHeight w:val="454"/>
        </w:trPr>
        <w:tc>
          <w:tcPr>
            <w:tcW w:w="1512" w:type="dxa"/>
            <w:vMerge/>
            <w:shd w:val="clear" w:color="auto" w:fill="FBE4D5"/>
            <w:vAlign w:val="center"/>
          </w:tcPr>
          <w:p w14:paraId="4EDCDEA0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199" w:type="dxa"/>
            <w:vAlign w:val="center"/>
          </w:tcPr>
          <w:p w14:paraId="0A5584FB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3162" w:type="dxa"/>
            <w:vMerge/>
            <w:vAlign w:val="center"/>
          </w:tcPr>
          <w:p w14:paraId="0DDB5765" w14:textId="77777777" w:rsidR="00F6650E" w:rsidRPr="001C768C" w:rsidRDefault="00F6650E" w:rsidP="00AF518F">
            <w:pPr>
              <w:tabs>
                <w:tab w:val="left" w:pos="284"/>
              </w:tabs>
              <w:spacing w:line="276" w:lineRule="auto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</w:tbl>
    <w:p w14:paraId="5088A33B" w14:textId="77777777" w:rsidR="00F6650E" w:rsidRPr="001C768C" w:rsidRDefault="00F6650E" w:rsidP="00F6650E">
      <w:pPr>
        <w:tabs>
          <w:tab w:val="left" w:pos="284"/>
        </w:tabs>
        <w:spacing w:before="240" w:after="200" w:line="276" w:lineRule="auto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>2.</w:t>
      </w:r>
      <w:r w:rsidRPr="001C768C">
        <w:rPr>
          <w:rFonts w:ascii="Calibri" w:eastAsia="Calibri" w:hAnsi="Calibri" w:cs="Times New Roman"/>
          <w:bCs/>
          <w:color w:val="000000"/>
        </w:rPr>
        <w:tab/>
        <w:t xml:space="preserve">Nacrtajte pravca </w:t>
      </w:r>
      <w:r w:rsidRPr="001C768C">
        <w:rPr>
          <w:rFonts w:ascii="Calibri" w:eastAsia="Calibri" w:hAnsi="Calibri" w:cs="Times New Roman"/>
          <w:bCs/>
          <w:i/>
          <w:iCs/>
          <w:color w:val="000000"/>
        </w:rPr>
        <w:t>q</w:t>
      </w:r>
      <w:r w:rsidRPr="001C768C">
        <w:rPr>
          <w:rFonts w:ascii="Calibri" w:eastAsia="Calibri" w:hAnsi="Calibri" w:cs="Times New Roman"/>
          <w:bCs/>
          <w:color w:val="000000"/>
        </w:rPr>
        <w:t xml:space="preserve"> koji prolazi točkom </w:t>
      </w:r>
      <w:r w:rsidRPr="001C768C">
        <w:rPr>
          <w:rFonts w:ascii="Calibri" w:eastAsia="Calibri" w:hAnsi="Calibri" w:cs="Times New Roman"/>
          <w:bCs/>
          <w:i/>
          <w:iCs/>
          <w:color w:val="000000"/>
        </w:rPr>
        <w:t>T</w:t>
      </w:r>
      <w:r w:rsidRPr="001C768C">
        <w:rPr>
          <w:rFonts w:ascii="Calibri" w:eastAsia="Calibri" w:hAnsi="Calibri" w:cs="Times New Roman"/>
          <w:bCs/>
          <w:color w:val="000000"/>
        </w:rPr>
        <w:t xml:space="preserve"> i usporedan je s pravcem </w:t>
      </w:r>
      <w:r w:rsidRPr="001C768C">
        <w:rPr>
          <w:rFonts w:ascii="Calibri" w:eastAsia="Calibri" w:hAnsi="Calibri" w:cs="Times New Roman"/>
          <w:bCs/>
          <w:i/>
          <w:iCs/>
          <w:color w:val="000000"/>
        </w:rPr>
        <w:t>p</w:t>
      </w:r>
      <w:r w:rsidRPr="001C768C">
        <w:rPr>
          <w:rFonts w:ascii="Calibri" w:eastAsia="Calibri" w:hAnsi="Calibri" w:cs="Times New Roman"/>
          <w:bCs/>
          <w:color w:val="000000"/>
        </w:rPr>
        <w:t xml:space="preserve">. Odredite jednadžbu pravca </w:t>
      </w:r>
      <w:r w:rsidRPr="001C768C">
        <w:rPr>
          <w:rFonts w:ascii="Calibri" w:eastAsia="Calibri" w:hAnsi="Calibri" w:cs="Times New Roman"/>
          <w:bCs/>
          <w:i/>
          <w:iCs/>
          <w:color w:val="000000"/>
        </w:rPr>
        <w:t>q</w:t>
      </w:r>
      <w:r w:rsidRPr="001C768C">
        <w:rPr>
          <w:rFonts w:ascii="Calibri" w:eastAsia="Calibri" w:hAnsi="Calibri" w:cs="Times New Roman"/>
          <w:bCs/>
          <w:color w:val="000000"/>
        </w:rPr>
        <w:t>.</w:t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1136"/>
        <w:gridCol w:w="2609"/>
        <w:gridCol w:w="2683"/>
        <w:gridCol w:w="2639"/>
      </w:tblGrid>
      <w:tr w:rsidR="00F6650E" w:rsidRPr="001C768C" w14:paraId="59EBD51E" w14:textId="77777777" w:rsidTr="00AF518F">
        <w:trPr>
          <w:trHeight w:val="3071"/>
        </w:trPr>
        <w:tc>
          <w:tcPr>
            <w:tcW w:w="117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4EAED98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2" w:type="dxa"/>
            <w:vAlign w:val="center"/>
          </w:tcPr>
          <w:p w14:paraId="63A9ADEB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5A792F01" wp14:editId="760D2A94">
                  <wp:extent cx="1515175" cy="1830511"/>
                  <wp:effectExtent l="0" t="0" r="8890" b="0"/>
                  <wp:docPr id="36" name="Slika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0952" cy="1861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3" w:type="dxa"/>
            <w:vAlign w:val="center"/>
          </w:tcPr>
          <w:p w14:paraId="7F81F811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2275B36" wp14:editId="6AE312BD">
                  <wp:extent cx="1571665" cy="1900362"/>
                  <wp:effectExtent l="0" t="0" r="0" b="5080"/>
                  <wp:docPr id="33" name="Slika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735"/>
                          <a:stretch/>
                        </pic:blipFill>
                        <pic:spPr bwMode="auto">
                          <a:xfrm>
                            <a:off x="0" y="0"/>
                            <a:ext cx="1595785" cy="1929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3" w:type="dxa"/>
            <w:vAlign w:val="center"/>
          </w:tcPr>
          <w:p w14:paraId="3816B35D" w14:textId="77777777" w:rsidR="00F6650E" w:rsidRPr="001C768C" w:rsidRDefault="00F6650E" w:rsidP="00AF518F">
            <w:pPr>
              <w:tabs>
                <w:tab w:val="left" w:pos="284"/>
              </w:tabs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2452BAB2" wp14:editId="14D11702">
                  <wp:extent cx="1534601" cy="1846813"/>
                  <wp:effectExtent l="0" t="0" r="8890" b="1270"/>
                  <wp:docPr id="37" name="Slika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9872" cy="1853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650E" w:rsidRPr="001C768C" w14:paraId="2E994784" w14:textId="77777777" w:rsidTr="00AF518F">
        <w:trPr>
          <w:trHeight w:val="589"/>
        </w:trPr>
        <w:tc>
          <w:tcPr>
            <w:tcW w:w="1172" w:type="dxa"/>
            <w:tcBorders>
              <w:top w:val="single" w:sz="4" w:space="0" w:color="auto"/>
            </w:tcBorders>
            <w:vAlign w:val="center"/>
          </w:tcPr>
          <w:p w14:paraId="475BD40A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 xml:space="preserve">jednadžba pravca </w:t>
            </w:r>
            <w:r w:rsidRPr="001C768C">
              <w:rPr>
                <w:rFonts w:ascii="Calibri" w:eastAsia="Calibri" w:hAnsi="Calibri" w:cs="Times New Roman"/>
                <w:bCs/>
                <w:i/>
                <w:iCs/>
                <w:color w:val="000000"/>
              </w:rPr>
              <w:t>q</w:t>
            </w:r>
          </w:p>
        </w:tc>
        <w:tc>
          <w:tcPr>
            <w:tcW w:w="2772" w:type="dxa"/>
            <w:vAlign w:val="center"/>
          </w:tcPr>
          <w:p w14:paraId="28E24BF1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0C881AE5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2773" w:type="dxa"/>
            <w:vAlign w:val="center"/>
          </w:tcPr>
          <w:p w14:paraId="5C7C7B76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</w:tbl>
    <w:p w14:paraId="49597123" w14:textId="77777777" w:rsidR="00F6650E" w:rsidRPr="001C768C" w:rsidRDefault="00F6650E" w:rsidP="00F6650E">
      <w:pPr>
        <w:tabs>
          <w:tab w:val="left" w:pos="284"/>
        </w:tabs>
        <w:spacing w:before="240" w:line="276" w:lineRule="auto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>3.</w:t>
      </w:r>
      <w:r w:rsidRPr="001C768C">
        <w:rPr>
          <w:rFonts w:ascii="Calibri" w:eastAsia="Calibri" w:hAnsi="Calibri" w:cs="Times New Roman"/>
          <w:bCs/>
          <w:color w:val="000000"/>
        </w:rPr>
        <w:tab/>
        <w:t>Nacrtajte pravce u istom koordinatnom sustavu pa očitajte njihove sjecište.</w:t>
      </w:r>
    </w:p>
    <w:tbl>
      <w:tblPr>
        <w:tblStyle w:val="Reetkatablice"/>
        <w:tblpPr w:leftFromText="180" w:rightFromText="180" w:vertAnchor="text" w:horzAnchor="margin" w:tblpY="46"/>
        <w:tblW w:w="0" w:type="auto"/>
        <w:tblInd w:w="0" w:type="dxa"/>
        <w:tblLook w:val="04A0" w:firstRow="1" w:lastRow="0" w:firstColumn="1" w:lastColumn="0" w:noHBand="0" w:noVBand="1"/>
      </w:tblPr>
      <w:tblGrid>
        <w:gridCol w:w="1066"/>
        <w:gridCol w:w="3995"/>
        <w:gridCol w:w="4006"/>
      </w:tblGrid>
      <w:tr w:rsidR="00F6650E" w:rsidRPr="001C768C" w14:paraId="046C98D6" w14:textId="77777777" w:rsidTr="00AF518F">
        <w:trPr>
          <w:trHeight w:val="699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075631EC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4187" w:type="dxa"/>
            <w:vAlign w:val="center"/>
          </w:tcPr>
          <w:p w14:paraId="10C5D4EC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position w:val="-10"/>
              </w:rPr>
              <w:object w:dxaOrig="780" w:dyaOrig="279" w14:anchorId="32E7FACE">
                <v:shape id="_x0000_i1036" type="#_x0000_t75" style="width:37.5pt;height:13.5pt" o:ole="">
                  <v:imagedata r:id="rId43" o:title=""/>
                </v:shape>
                <o:OLEObject Type="Embed" ProgID="Equation.DSMT4" ShapeID="_x0000_i1036" DrawAspect="Content" ObjectID="_1697305628" r:id="rId44"/>
              </w:object>
            </w:r>
            <w:r w:rsidRPr="001C768C">
              <w:rPr>
                <w:rFonts w:ascii="Calibri" w:eastAsia="Calibri" w:hAnsi="Calibri" w:cs="Times New Roman"/>
              </w:rPr>
              <w:t xml:space="preserve">  i   </w:t>
            </w:r>
            <w:r w:rsidRPr="001C768C">
              <w:rPr>
                <w:rFonts w:ascii="Calibri" w:eastAsia="Calibri" w:hAnsi="Calibri" w:cs="Times New Roman"/>
                <w:position w:val="-10"/>
              </w:rPr>
              <w:object w:dxaOrig="480" w:dyaOrig="300" w14:anchorId="088D7626">
                <v:shape id="_x0000_i1037" type="#_x0000_t75" style="width:23.25pt;height:15pt" o:ole="">
                  <v:imagedata r:id="rId45" o:title=""/>
                </v:shape>
                <o:OLEObject Type="Embed" ProgID="Equation.DSMT4" ShapeID="_x0000_i1037" DrawAspect="Content" ObjectID="_1697305629" r:id="rId46"/>
              </w:object>
            </w:r>
          </w:p>
        </w:tc>
        <w:tc>
          <w:tcPr>
            <w:tcW w:w="4188" w:type="dxa"/>
            <w:vAlign w:val="center"/>
          </w:tcPr>
          <w:p w14:paraId="10861F54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position w:val="-10"/>
              </w:rPr>
              <w:object w:dxaOrig="1020" w:dyaOrig="300" w14:anchorId="35FA43F5">
                <v:shape id="_x0000_i1038" type="#_x0000_t75" style="width:49.5pt;height:15pt" o:ole="">
                  <v:imagedata r:id="rId47" o:title=""/>
                </v:shape>
                <o:OLEObject Type="Embed" ProgID="Equation.DSMT4" ShapeID="_x0000_i1038" DrawAspect="Content" ObjectID="_1697305630" r:id="rId48"/>
              </w:object>
            </w:r>
            <w:r w:rsidRPr="001C768C">
              <w:rPr>
                <w:rFonts w:ascii="Calibri" w:eastAsia="Calibri" w:hAnsi="Calibri" w:cs="Times New Roman"/>
              </w:rPr>
              <w:t xml:space="preserve">  i   </w:t>
            </w:r>
            <w:r w:rsidRPr="001C768C">
              <w:rPr>
                <w:rFonts w:ascii="Calibri" w:eastAsia="Calibri" w:hAnsi="Calibri" w:cs="Times New Roman"/>
                <w:position w:val="-4"/>
              </w:rPr>
              <w:object w:dxaOrig="480" w:dyaOrig="220" w14:anchorId="5D0DD1AA">
                <v:shape id="_x0000_i1039" type="#_x0000_t75" style="width:23.25pt;height:11.25pt" o:ole="">
                  <v:imagedata r:id="rId49" o:title=""/>
                </v:shape>
                <o:OLEObject Type="Embed" ProgID="Equation.DSMT4" ShapeID="_x0000_i1039" DrawAspect="Content" ObjectID="_1697305631" r:id="rId50"/>
              </w:object>
            </w:r>
          </w:p>
        </w:tc>
      </w:tr>
      <w:tr w:rsidR="00F6650E" w:rsidRPr="001C768C" w14:paraId="6FB2885D" w14:textId="77777777" w:rsidTr="00AF518F">
        <w:trPr>
          <w:trHeight w:val="3389"/>
        </w:trPr>
        <w:tc>
          <w:tcPr>
            <w:tcW w:w="113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552FE983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4187" w:type="dxa"/>
            <w:vAlign w:val="center"/>
          </w:tcPr>
          <w:p w14:paraId="2A1E2108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346C611F" wp14:editId="472EA17A">
                  <wp:extent cx="2133600" cy="1895254"/>
                  <wp:effectExtent l="0" t="0" r="0" b="0"/>
                  <wp:docPr id="46" name="Picture 31" descr="C:\Users\M\OneDrive - CARNET\Pictures\069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C:\Users\M\OneDrive - CARNET\Pictures\0699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3438" r="16522"/>
                          <a:stretch/>
                        </pic:blipFill>
                        <pic:spPr bwMode="auto">
                          <a:xfrm>
                            <a:off x="0" y="0"/>
                            <a:ext cx="2136846" cy="1898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88" w:type="dxa"/>
            <w:vAlign w:val="center"/>
          </w:tcPr>
          <w:p w14:paraId="60E5EC99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15C43A11" wp14:editId="1CEF073A">
                  <wp:extent cx="2155295" cy="1914525"/>
                  <wp:effectExtent l="0" t="0" r="0" b="0"/>
                  <wp:docPr id="47" name="Picture 31" descr="C:\Users\M\OneDrive - CARNET\Pictures\069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C:\Users\M\OneDrive - CARNET\Pictures\0699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3438" r="16522"/>
                          <a:stretch/>
                        </pic:blipFill>
                        <pic:spPr bwMode="auto">
                          <a:xfrm>
                            <a:off x="0" y="0"/>
                            <a:ext cx="2159098" cy="19179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650E" w:rsidRPr="001C768C" w14:paraId="1CE99460" w14:textId="77777777" w:rsidTr="00AF518F">
        <w:trPr>
          <w:trHeight w:val="577"/>
        </w:trPr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2F264F5F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  <w:r w:rsidRPr="001C768C">
              <w:rPr>
                <w:rFonts w:ascii="Calibri" w:eastAsia="Calibri" w:hAnsi="Calibri" w:cs="Times New Roman"/>
                <w:bCs/>
                <w:color w:val="000000"/>
              </w:rPr>
              <w:t>sjecište pravaca</w:t>
            </w:r>
          </w:p>
        </w:tc>
        <w:tc>
          <w:tcPr>
            <w:tcW w:w="4187" w:type="dxa"/>
            <w:vAlign w:val="center"/>
          </w:tcPr>
          <w:p w14:paraId="6BBFC574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  <w:tc>
          <w:tcPr>
            <w:tcW w:w="4188" w:type="dxa"/>
            <w:vAlign w:val="center"/>
          </w:tcPr>
          <w:p w14:paraId="3706DA18" w14:textId="77777777" w:rsidR="00F6650E" w:rsidRPr="001C768C" w:rsidRDefault="00F6650E" w:rsidP="00AF518F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Cs/>
                <w:color w:val="000000"/>
              </w:rPr>
            </w:pPr>
          </w:p>
        </w:tc>
      </w:tr>
    </w:tbl>
    <w:p w14:paraId="47EDEF8E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1C768C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0E0BFBC5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1" locked="0" layoutInCell="1" allowOverlap="1" wp14:anchorId="719F264D" wp14:editId="018D39C2">
            <wp:simplePos x="0" y="0"/>
            <wp:positionH relativeFrom="column">
              <wp:posOffset>127462</wp:posOffset>
            </wp:positionH>
            <wp:positionV relativeFrom="paragraph">
              <wp:posOffset>7504</wp:posOffset>
            </wp:positionV>
            <wp:extent cx="6120130" cy="1958975"/>
            <wp:effectExtent l="0" t="0" r="0" b="3175"/>
            <wp:wrapNone/>
            <wp:docPr id="38" name="Slika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95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  <w:noProof/>
        </w:rPr>
        <w:t xml:space="preserve">1. </w:t>
      </w:r>
      <w:r w:rsidRPr="001C768C">
        <w:rPr>
          <w:rFonts w:ascii="Calibri" w:eastAsia="Calibri" w:hAnsi="Calibri" w:cs="Times New Roman"/>
          <w:noProof/>
        </w:rPr>
        <w:tab/>
      </w:r>
      <w:r w:rsidRPr="001C768C">
        <w:rPr>
          <w:rFonts w:ascii="Calibri" w:eastAsia="Calibri" w:hAnsi="Calibri" w:cs="Times New Roman"/>
        </w:rPr>
        <w:t xml:space="preserve"> </w:t>
      </w:r>
    </w:p>
    <w:p w14:paraId="7CC67E98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65F378BD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486BDDAD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6D2408B7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1A6F50A4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3B75564E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1F7CC70E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1" locked="0" layoutInCell="1" allowOverlap="1" wp14:anchorId="21ED7C9A" wp14:editId="2ED1F178">
            <wp:simplePos x="0" y="0"/>
            <wp:positionH relativeFrom="column">
              <wp:posOffset>360680</wp:posOffset>
            </wp:positionH>
            <wp:positionV relativeFrom="paragraph">
              <wp:posOffset>46355</wp:posOffset>
            </wp:positionV>
            <wp:extent cx="2981325" cy="2496820"/>
            <wp:effectExtent l="0" t="0" r="9525" b="0"/>
            <wp:wrapSquare wrapText="bothSides"/>
            <wp:docPr id="39" name="Slika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49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</w:rPr>
        <w:t>2.</w:t>
      </w:r>
      <w:r w:rsidRPr="001C768C">
        <w:rPr>
          <w:rFonts w:ascii="Calibri" w:eastAsia="Calibri" w:hAnsi="Calibri" w:cs="Times New Roman"/>
        </w:rPr>
        <w:tab/>
      </w:r>
      <w:r w:rsidRPr="001C768C">
        <w:rPr>
          <w:rFonts w:ascii="Calibri" w:eastAsia="Calibri" w:hAnsi="Calibri" w:cs="Times New Roman"/>
        </w:rPr>
        <w:tab/>
      </w:r>
      <w:r w:rsidRPr="001C768C">
        <w:rPr>
          <w:rFonts w:ascii="Calibri" w:eastAsia="Calibri" w:hAnsi="Calibri" w:cs="Times New Roman"/>
          <w:i/>
          <w:iCs/>
        </w:rPr>
        <w:t>P</w:t>
      </w:r>
      <w:r w:rsidRPr="001C768C">
        <w:rPr>
          <w:rFonts w:ascii="Calibri" w:eastAsia="Calibri" w:hAnsi="Calibri" w:cs="Calibri"/>
          <w:i/>
          <w:iCs/>
          <w:vertAlign w:val="subscript"/>
        </w:rPr>
        <w:t>Δ</w:t>
      </w:r>
      <w:r w:rsidRPr="001C768C">
        <w:rPr>
          <w:rFonts w:ascii="Calibri" w:eastAsia="Calibri" w:hAnsi="Calibri" w:cs="Times New Roman"/>
        </w:rPr>
        <w:t>= 4.5</w:t>
      </w:r>
    </w:p>
    <w:p w14:paraId="10ED19F6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7309BCD8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579E9970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7A7137F9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647D46F0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35174C37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59D3AA74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283F0121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</w:p>
    <w:p w14:paraId="141B126D" w14:textId="77777777" w:rsidR="00F6650E" w:rsidRPr="001C768C" w:rsidRDefault="00F6650E" w:rsidP="00F6650E">
      <w:pPr>
        <w:tabs>
          <w:tab w:val="left" w:pos="284"/>
        </w:tabs>
        <w:spacing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</w:rPr>
        <w:t xml:space="preserve">3. </w:t>
      </w:r>
      <w:r w:rsidRPr="001C768C">
        <w:rPr>
          <w:rFonts w:ascii="Calibri" w:eastAsia="Calibri" w:hAnsi="Calibri" w:cs="Times New Roman"/>
        </w:rPr>
        <w:tab/>
      </w:r>
      <w:r w:rsidRPr="001C768C">
        <w:rPr>
          <w:rFonts w:ascii="Calibri" w:eastAsia="Calibri" w:hAnsi="Calibri" w:cs="Times New Roman"/>
          <w:position w:val="-10"/>
        </w:rPr>
        <w:object w:dxaOrig="620" w:dyaOrig="300" w14:anchorId="7631416B">
          <v:shape id="_x0000_i1040" type="#_x0000_t75" style="width:30pt;height:15pt" o:ole="">
            <v:imagedata r:id="rId55" o:title=""/>
          </v:shape>
          <o:OLEObject Type="Embed" ProgID="Equation.DSMT4" ShapeID="_x0000_i1040" DrawAspect="Content" ObjectID="_1697305632" r:id="rId56"/>
        </w:object>
      </w:r>
    </w:p>
    <w:p w14:paraId="6D9EA55A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2336" behindDoc="0" locked="0" layoutInCell="1" allowOverlap="1" wp14:anchorId="47295F8C" wp14:editId="194362FA">
            <wp:simplePos x="0" y="0"/>
            <wp:positionH relativeFrom="column">
              <wp:posOffset>178407</wp:posOffset>
            </wp:positionH>
            <wp:positionV relativeFrom="paragraph">
              <wp:posOffset>319763</wp:posOffset>
            </wp:positionV>
            <wp:extent cx="4435650" cy="2910177"/>
            <wp:effectExtent l="0" t="0" r="3175" b="5080"/>
            <wp:wrapNone/>
            <wp:docPr id="41" name="Slika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2270" cy="2934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7A3A7204" w14:textId="77777777" w:rsidR="00F6650E" w:rsidRPr="001C768C" w:rsidRDefault="00F6650E" w:rsidP="00F6650E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  <w:r w:rsidRPr="001C768C">
        <w:rPr>
          <w:rFonts w:ascii="Calibri" w:eastAsia="Calibri" w:hAnsi="Calibri" w:cs="Times New Roman"/>
          <w:bCs/>
          <w:color w:val="000000"/>
        </w:rPr>
        <w:t xml:space="preserve">1. </w:t>
      </w:r>
      <w:r w:rsidRPr="001C768C">
        <w:rPr>
          <w:rFonts w:ascii="Calibri" w:eastAsia="Calibri" w:hAnsi="Calibri" w:cs="Times New Roman"/>
          <w:bCs/>
          <w:color w:val="000000"/>
        </w:rPr>
        <w:tab/>
      </w:r>
    </w:p>
    <w:p w14:paraId="2F34FB44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</w:rPr>
      </w:pPr>
    </w:p>
    <w:p w14:paraId="1E982444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</w:rPr>
      </w:pPr>
    </w:p>
    <w:p w14:paraId="4DB3FFE5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</w:rPr>
      </w:pPr>
    </w:p>
    <w:p w14:paraId="0D6CE111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</w:rPr>
      </w:pPr>
    </w:p>
    <w:p w14:paraId="2502F9BB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</w:rPr>
      </w:pPr>
    </w:p>
    <w:p w14:paraId="7E334961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</w:rPr>
      </w:pPr>
    </w:p>
    <w:p w14:paraId="10931543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</w:rPr>
      </w:pPr>
    </w:p>
    <w:p w14:paraId="75A36B1A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1950B464" w14:textId="77777777" w:rsidR="00F6650E" w:rsidRPr="001C768C" w:rsidRDefault="00F6650E" w:rsidP="00F6650E">
      <w:pPr>
        <w:tabs>
          <w:tab w:val="left" w:pos="4145"/>
        </w:tabs>
        <w:spacing w:after="20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</w:rPr>
        <w:tab/>
      </w:r>
    </w:p>
    <w:p w14:paraId="48252231" w14:textId="77777777" w:rsidR="00F6650E" w:rsidRPr="001C768C" w:rsidRDefault="00F6650E" w:rsidP="00F6650E">
      <w:pPr>
        <w:tabs>
          <w:tab w:val="left" w:pos="4145"/>
        </w:tabs>
        <w:spacing w:after="200" w:line="276" w:lineRule="auto"/>
        <w:rPr>
          <w:rFonts w:ascii="Calibri" w:eastAsia="Calibri" w:hAnsi="Calibri" w:cs="Times New Roman"/>
        </w:rPr>
      </w:pPr>
    </w:p>
    <w:p w14:paraId="539D7EAD" w14:textId="77777777" w:rsidR="00F6650E" w:rsidRPr="001C768C" w:rsidRDefault="00F6650E" w:rsidP="00F6650E">
      <w:pPr>
        <w:tabs>
          <w:tab w:val="left" w:pos="284"/>
          <w:tab w:val="left" w:pos="964"/>
        </w:tabs>
        <w:spacing w:after="20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4938DC33" wp14:editId="25646007">
            <wp:simplePos x="0" y="0"/>
            <wp:positionH relativeFrom="column">
              <wp:posOffset>162505</wp:posOffset>
            </wp:positionH>
            <wp:positionV relativeFrom="paragraph">
              <wp:posOffset>3479</wp:posOffset>
            </wp:positionV>
            <wp:extent cx="5963478" cy="2507160"/>
            <wp:effectExtent l="0" t="0" r="0" b="7620"/>
            <wp:wrapNone/>
            <wp:docPr id="40" name="Slika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0070" cy="2509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</w:rPr>
        <w:t xml:space="preserve">2. </w:t>
      </w:r>
      <w:r w:rsidRPr="001C768C">
        <w:rPr>
          <w:rFonts w:ascii="Calibri" w:eastAsia="Calibri" w:hAnsi="Calibri" w:cs="Times New Roman"/>
        </w:rPr>
        <w:tab/>
      </w:r>
      <w:r w:rsidRPr="001C768C">
        <w:rPr>
          <w:rFonts w:ascii="Calibri" w:eastAsia="Calibri" w:hAnsi="Calibri" w:cs="Times New Roman"/>
        </w:rPr>
        <w:tab/>
      </w:r>
    </w:p>
    <w:p w14:paraId="5C119A9F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</w:rPr>
      </w:pPr>
    </w:p>
    <w:p w14:paraId="2A65B58E" w14:textId="77777777" w:rsidR="00F6650E" w:rsidRPr="001C768C" w:rsidRDefault="00F6650E" w:rsidP="00F6650E">
      <w:pPr>
        <w:tabs>
          <w:tab w:val="left" w:pos="3907"/>
        </w:tabs>
        <w:spacing w:after="20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</w:rPr>
        <w:tab/>
      </w:r>
    </w:p>
    <w:p w14:paraId="1AF2E2BA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</w:rPr>
      </w:pPr>
    </w:p>
    <w:p w14:paraId="72F0C0C0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</w:rPr>
      </w:pPr>
    </w:p>
    <w:p w14:paraId="191F7505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</w:rPr>
      </w:pPr>
    </w:p>
    <w:p w14:paraId="66D9109D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</w:rPr>
      </w:pPr>
    </w:p>
    <w:p w14:paraId="305F4209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</w:rPr>
      </w:pPr>
    </w:p>
    <w:p w14:paraId="5175156E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</w:rPr>
      </w:pPr>
      <w:r w:rsidRPr="001C768C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4384" behindDoc="0" locked="0" layoutInCell="1" allowOverlap="1" wp14:anchorId="16C4BBAC" wp14:editId="146061C5">
            <wp:simplePos x="0" y="0"/>
            <wp:positionH relativeFrom="column">
              <wp:posOffset>162505</wp:posOffset>
            </wp:positionH>
            <wp:positionV relativeFrom="paragraph">
              <wp:posOffset>82081</wp:posOffset>
            </wp:positionV>
            <wp:extent cx="5971324" cy="2965836"/>
            <wp:effectExtent l="0" t="0" r="0" b="6350"/>
            <wp:wrapNone/>
            <wp:docPr id="51" name="Slika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BEBA8EAE-BF5A-486C-A8C5-ECC9F3942E4B}">
                          <a14:imgProps xmlns:a14="http://schemas.microsoft.com/office/drawing/2010/main">
                            <a14:imgLayer r:embed="rId62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3025" cy="2971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68C">
        <w:rPr>
          <w:rFonts w:ascii="Calibri" w:eastAsia="Calibri" w:hAnsi="Calibri" w:cs="Times New Roman"/>
        </w:rPr>
        <w:t xml:space="preserve">3. </w:t>
      </w:r>
    </w:p>
    <w:p w14:paraId="13C405B7" w14:textId="77777777" w:rsidR="00F6650E" w:rsidRPr="001C768C" w:rsidRDefault="00F6650E" w:rsidP="00F6650E">
      <w:pPr>
        <w:spacing w:after="200" w:line="276" w:lineRule="auto"/>
        <w:rPr>
          <w:rFonts w:ascii="Calibri" w:eastAsia="Calibri" w:hAnsi="Calibri" w:cs="Times New Roman"/>
        </w:rPr>
      </w:pPr>
    </w:p>
    <w:p w14:paraId="621BEE68" w14:textId="77777777" w:rsidR="00F6650E" w:rsidRPr="001C768C" w:rsidRDefault="00F6650E" w:rsidP="00F6650E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6495FD12" w14:textId="77777777" w:rsidR="00F6650E" w:rsidRPr="001C768C" w:rsidRDefault="00F6650E" w:rsidP="00F6650E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691A8DF4" w14:textId="77777777" w:rsidR="00F6650E" w:rsidRPr="001C768C" w:rsidRDefault="00F6650E" w:rsidP="00F6650E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3AC4B17E" w14:textId="77777777" w:rsidR="00F6650E" w:rsidRPr="001C768C" w:rsidRDefault="00F6650E" w:rsidP="00F6650E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26D9FF2C" w14:textId="77777777" w:rsidR="00F6650E" w:rsidRPr="001C768C" w:rsidRDefault="00F6650E" w:rsidP="00F6650E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141F1101" w14:textId="77777777" w:rsidR="00F6650E" w:rsidRPr="001C768C" w:rsidRDefault="00F6650E" w:rsidP="00F6650E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06DC1AEC" w14:textId="77777777" w:rsidR="00F6650E" w:rsidRPr="001C768C" w:rsidRDefault="00F6650E" w:rsidP="00F6650E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4501951E" w14:textId="77777777" w:rsidR="00F6650E" w:rsidRPr="001C768C" w:rsidRDefault="00F6650E" w:rsidP="00F6650E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68C28161" w14:textId="77777777" w:rsidR="00F6650E" w:rsidRPr="001C768C" w:rsidRDefault="00F6650E" w:rsidP="00F6650E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08EA4C25" w14:textId="77777777" w:rsidR="00F6650E" w:rsidRPr="001C768C" w:rsidRDefault="00F6650E" w:rsidP="00F6650E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1F77DC1E" w14:textId="77777777" w:rsidR="00F6650E" w:rsidRPr="001C768C" w:rsidRDefault="00F6650E" w:rsidP="00F6650E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544438F9" w14:textId="77777777" w:rsidR="00F6650E" w:rsidRPr="001C768C" w:rsidRDefault="00F6650E" w:rsidP="00F6650E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584A8CA3" w14:textId="77777777" w:rsidR="00F6650E" w:rsidRPr="001C768C" w:rsidRDefault="00F6650E" w:rsidP="00F6650E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3F021D6F" w14:textId="77777777" w:rsidR="00F6650E" w:rsidRPr="001C768C" w:rsidRDefault="00F6650E" w:rsidP="00F6650E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4F300B75" w14:textId="77777777" w:rsidR="00F6650E" w:rsidRPr="001C768C" w:rsidRDefault="00F6650E" w:rsidP="00F6650E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bCs/>
          <w:color w:val="000000"/>
        </w:rPr>
      </w:pPr>
    </w:p>
    <w:p w14:paraId="3DD6A2AB" w14:textId="77777777" w:rsidR="001B318D" w:rsidRDefault="001B318D"/>
    <w:sectPr w:rsidR="001B318D" w:rsidSect="00F6650E">
      <w:pgSz w:w="11906" w:h="16838"/>
      <w:pgMar w:top="1135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8551D98"/>
    <w:multiLevelType w:val="hybridMultilevel"/>
    <w:tmpl w:val="AA2C062C"/>
    <w:lvl w:ilvl="0" w:tplc="041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650E"/>
    <w:rsid w:val="001B318D"/>
    <w:rsid w:val="008B6D79"/>
    <w:rsid w:val="00F66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435EE5"/>
  <w15:chartTrackingRefBased/>
  <w15:docId w15:val="{9CA7EA33-B749-420C-813D-C200EC88DD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F6650E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6.bin"/><Relationship Id="rId39" Type="http://schemas.openxmlformats.org/officeDocument/2006/relationships/image" Target="media/image20.png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microsoft.com/office/2007/relationships/hdphoto" Target="media/hdphoto6.wdp"/><Relationship Id="rId47" Type="http://schemas.openxmlformats.org/officeDocument/2006/relationships/image" Target="media/image24.wmf"/><Relationship Id="rId50" Type="http://schemas.openxmlformats.org/officeDocument/2006/relationships/oleObject" Target="embeddings/oleObject15.bin"/><Relationship Id="rId55" Type="http://schemas.openxmlformats.org/officeDocument/2006/relationships/image" Target="media/image30.wmf"/><Relationship Id="rId63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41" Type="http://schemas.openxmlformats.org/officeDocument/2006/relationships/image" Target="media/image21.png"/><Relationship Id="rId54" Type="http://schemas.openxmlformats.org/officeDocument/2006/relationships/image" Target="media/image29.jpeg"/><Relationship Id="rId62" Type="http://schemas.microsoft.com/office/2007/relationships/hdphoto" Target="media/hdphoto9.wdp"/><Relationship Id="rId1" Type="http://schemas.openxmlformats.org/officeDocument/2006/relationships/numbering" Target="numbering.xml"/><Relationship Id="rId6" Type="http://schemas.microsoft.com/office/2007/relationships/hdphoto" Target="media/hdphoto1.wdp"/><Relationship Id="rId11" Type="http://schemas.openxmlformats.org/officeDocument/2006/relationships/image" Target="media/image5.png"/><Relationship Id="rId24" Type="http://schemas.openxmlformats.org/officeDocument/2006/relationships/image" Target="media/image12.jpeg"/><Relationship Id="rId32" Type="http://schemas.openxmlformats.org/officeDocument/2006/relationships/oleObject" Target="embeddings/oleObject9.bin"/><Relationship Id="rId37" Type="http://schemas.openxmlformats.org/officeDocument/2006/relationships/image" Target="media/image19.png"/><Relationship Id="rId40" Type="http://schemas.microsoft.com/office/2007/relationships/hdphoto" Target="media/hdphoto5.wdp"/><Relationship Id="rId45" Type="http://schemas.openxmlformats.org/officeDocument/2006/relationships/image" Target="media/image23.wmf"/><Relationship Id="rId53" Type="http://schemas.openxmlformats.org/officeDocument/2006/relationships/image" Target="media/image28.jpeg"/><Relationship Id="rId58" Type="http://schemas.microsoft.com/office/2007/relationships/hdphoto" Target="media/hdphoto7.wdp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5.wmf"/><Relationship Id="rId57" Type="http://schemas.openxmlformats.org/officeDocument/2006/relationships/image" Target="media/image31.png"/><Relationship Id="rId61" Type="http://schemas.openxmlformats.org/officeDocument/2006/relationships/image" Target="media/image33.png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2.bin"/><Relationship Id="rId52" Type="http://schemas.openxmlformats.org/officeDocument/2006/relationships/image" Target="media/image27.jpeg"/><Relationship Id="rId60" Type="http://schemas.microsoft.com/office/2007/relationships/hdphoto" Target="media/hdphoto8.wdp"/><Relationship Id="rId4" Type="http://schemas.openxmlformats.org/officeDocument/2006/relationships/webSettings" Target="webSettings.xml"/><Relationship Id="rId9" Type="http://schemas.microsoft.com/office/2007/relationships/hdphoto" Target="media/hdphoto2.wdp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6.bin"/><Relationship Id="rId64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26.jpeg"/><Relationship Id="rId3" Type="http://schemas.openxmlformats.org/officeDocument/2006/relationships/settings" Target="settings.xml"/><Relationship Id="rId12" Type="http://schemas.microsoft.com/office/2007/relationships/hdphoto" Target="media/hdphoto3.wdp"/><Relationship Id="rId17" Type="http://schemas.openxmlformats.org/officeDocument/2006/relationships/oleObject" Target="embeddings/oleObject2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microsoft.com/office/2007/relationships/hdphoto" Target="media/hdphoto4.wdp"/><Relationship Id="rId46" Type="http://schemas.openxmlformats.org/officeDocument/2006/relationships/oleObject" Target="embeddings/oleObject13.bin"/><Relationship Id="rId59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07</Words>
  <Characters>1183</Characters>
  <Application>Microsoft Office Word</Application>
  <DocSecurity>0</DocSecurity>
  <Lines>9</Lines>
  <Paragraphs>2</Paragraphs>
  <ScaleCrop>false</ScaleCrop>
  <Company/>
  <LinksUpToDate>false</LinksUpToDate>
  <CharactersWithSpaces>1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19:58:00Z</dcterms:created>
  <dcterms:modified xsi:type="dcterms:W3CDTF">2021-11-01T20:00:00Z</dcterms:modified>
</cp:coreProperties>
</file>